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C7BE84" w14:textId="77777777" w:rsidR="00FC2095" w:rsidRPr="00774B3E" w:rsidRDefault="002A7987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1. </w:t>
      </w:r>
      <w:proofErr w:type="spellStart"/>
      <w:r w:rsidR="00FC2095" w:rsidRPr="00774B3E">
        <w:t>BỮA</w:t>
      </w:r>
      <w:proofErr w:type="spellEnd"/>
      <w:r w:rsidR="00FC2095" w:rsidRPr="00774B3E">
        <w:t xml:space="preserve"> </w:t>
      </w:r>
      <w:proofErr w:type="spellStart"/>
      <w:r w:rsidR="00FC2095" w:rsidRPr="00774B3E">
        <w:t>TIỆC</w:t>
      </w:r>
      <w:proofErr w:type="spellEnd"/>
      <w:r w:rsidR="00FC2095" w:rsidRPr="00774B3E">
        <w:t xml:space="preserve"> </w:t>
      </w:r>
      <w:proofErr w:type="spellStart"/>
      <w:r w:rsidR="00FC2095" w:rsidRPr="00774B3E">
        <w:t>KHIÊU</w:t>
      </w:r>
      <w:proofErr w:type="spellEnd"/>
      <w:r w:rsidR="00FC2095" w:rsidRPr="00774B3E">
        <w:t xml:space="preserve"> </w:t>
      </w:r>
      <w:proofErr w:type="spellStart"/>
      <w:r w:rsidR="00FC2095" w:rsidRPr="00774B3E">
        <w:t>VŨ</w:t>
      </w:r>
      <w:proofErr w:type="spellEnd"/>
      <w:r w:rsidR="00FC2095" w:rsidRPr="00774B3E">
        <w:tab/>
      </w:r>
      <w:r w:rsidR="00FC2095" w:rsidRPr="00774B3E">
        <w:tab/>
      </w:r>
      <w:r w:rsidR="00FC2095" w:rsidRPr="00774B3E">
        <w:tab/>
      </w:r>
      <w:r w:rsidR="00FC2095" w:rsidRPr="00774B3E">
        <w:tab/>
      </w:r>
      <w:r w:rsidR="00FC2095" w:rsidRPr="00774B3E">
        <w:tab/>
      </w:r>
      <w:proofErr w:type="spellStart"/>
      <w:r w:rsidR="00FC2095" w:rsidRPr="00774B3E">
        <w:t>Tên</w:t>
      </w:r>
      <w:proofErr w:type="spellEnd"/>
      <w:r w:rsidR="00FC2095" w:rsidRPr="00774B3E">
        <w:t xml:space="preserve"> file: </w:t>
      </w:r>
      <w:proofErr w:type="spellStart"/>
      <w:r w:rsidR="00FC2095" w:rsidRPr="00774B3E">
        <w:t>DANCING.PAS</w:t>
      </w:r>
      <w:proofErr w:type="spellEnd"/>
    </w:p>
    <w:p w14:paraId="77E4B93F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a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CA3AA4A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a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DC88ADC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ANCING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183F9AF" w14:textId="77777777" w:rsidR="00FC2095" w:rsidRPr="00774B3E" w:rsidRDefault="00FC2095" w:rsidP="00FC209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1 ≤ N ≤ 100.000).</w:t>
      </w:r>
    </w:p>
    <w:p w14:paraId="5F0E674B" w14:textId="77777777" w:rsidR="00FC2095" w:rsidRPr="00774B3E" w:rsidRDefault="00FC2095" w:rsidP="00FC209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500, 2500]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lime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ấ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69D9557" w14:textId="77777777" w:rsidR="00FC2095" w:rsidRPr="00774B3E" w:rsidRDefault="00FC2095" w:rsidP="00FC209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500, 2500]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lime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ấ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677166E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ANCING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1A43C0C" w14:textId="77777777" w:rsidR="00FC2095" w:rsidRPr="00774B3E" w:rsidRDefault="00FC2095" w:rsidP="00FC2095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51"/>
        <w:gridCol w:w="2551"/>
        <w:gridCol w:w="2552"/>
      </w:tblGrid>
      <w:tr w:rsidR="00774B3E" w:rsidRPr="00774B3E" w14:paraId="38298417" w14:textId="77777777" w:rsidTr="00701FDE">
        <w:trPr>
          <w:jc w:val="center"/>
        </w:trPr>
        <w:tc>
          <w:tcPr>
            <w:tcW w:w="2551" w:type="dxa"/>
          </w:tcPr>
          <w:p w14:paraId="54A07A24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INP</w:t>
            </w:r>
            <w:proofErr w:type="spellEnd"/>
          </w:p>
        </w:tc>
        <w:tc>
          <w:tcPr>
            <w:tcW w:w="2551" w:type="dxa"/>
          </w:tcPr>
          <w:p w14:paraId="2B7A927E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INP</w:t>
            </w:r>
            <w:proofErr w:type="spellEnd"/>
          </w:p>
        </w:tc>
        <w:tc>
          <w:tcPr>
            <w:tcW w:w="2552" w:type="dxa"/>
          </w:tcPr>
          <w:p w14:paraId="1852B654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INP</w:t>
            </w:r>
            <w:proofErr w:type="spellEnd"/>
          </w:p>
        </w:tc>
      </w:tr>
      <w:tr w:rsidR="00774B3E" w:rsidRPr="00774B3E" w14:paraId="705C6D51" w14:textId="77777777" w:rsidTr="00701FDE">
        <w:trPr>
          <w:jc w:val="center"/>
        </w:trPr>
        <w:tc>
          <w:tcPr>
            <w:tcW w:w="2551" w:type="dxa"/>
          </w:tcPr>
          <w:p w14:paraId="2BBD3C73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15C4D64E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00</w:t>
            </w:r>
          </w:p>
          <w:p w14:paraId="3B5E2F99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0</w:t>
            </w:r>
          </w:p>
        </w:tc>
        <w:tc>
          <w:tcPr>
            <w:tcW w:w="2551" w:type="dxa"/>
          </w:tcPr>
          <w:p w14:paraId="2754E271" w14:textId="4C727877" w:rsidR="00FC2095" w:rsidRPr="00774B3E" w:rsidRDefault="003936F0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7E7FC511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0</w:t>
            </w:r>
            <w:r w:rsidR="003803EC"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00</w:t>
            </w:r>
          </w:p>
          <w:p w14:paraId="06B809F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00</w:t>
            </w:r>
            <w:r w:rsidR="003803EC"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1800</w:t>
            </w:r>
          </w:p>
        </w:tc>
        <w:tc>
          <w:tcPr>
            <w:tcW w:w="2552" w:type="dxa"/>
          </w:tcPr>
          <w:p w14:paraId="5D636567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4936195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00 -2200</w:t>
            </w:r>
          </w:p>
          <w:p w14:paraId="3B7771FB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00 1700</w:t>
            </w:r>
          </w:p>
        </w:tc>
      </w:tr>
      <w:tr w:rsidR="00774B3E" w:rsidRPr="00774B3E" w14:paraId="3EA202D5" w14:textId="77777777" w:rsidTr="00701FDE">
        <w:trPr>
          <w:jc w:val="center"/>
        </w:trPr>
        <w:tc>
          <w:tcPr>
            <w:tcW w:w="2551" w:type="dxa"/>
          </w:tcPr>
          <w:p w14:paraId="24DAB30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OUT</w:t>
            </w:r>
            <w:proofErr w:type="spellEnd"/>
          </w:p>
        </w:tc>
        <w:tc>
          <w:tcPr>
            <w:tcW w:w="2551" w:type="dxa"/>
          </w:tcPr>
          <w:p w14:paraId="75134EC9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OUT</w:t>
            </w:r>
            <w:proofErr w:type="spellEnd"/>
          </w:p>
        </w:tc>
        <w:tc>
          <w:tcPr>
            <w:tcW w:w="2552" w:type="dxa"/>
          </w:tcPr>
          <w:p w14:paraId="00C27227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ANCING.OUT</w:t>
            </w:r>
            <w:proofErr w:type="spellEnd"/>
          </w:p>
        </w:tc>
      </w:tr>
      <w:tr w:rsidR="00774B3E" w:rsidRPr="00774B3E" w14:paraId="622C979E" w14:textId="77777777" w:rsidTr="00701FDE">
        <w:trPr>
          <w:jc w:val="center"/>
        </w:trPr>
        <w:tc>
          <w:tcPr>
            <w:tcW w:w="2551" w:type="dxa"/>
          </w:tcPr>
          <w:p w14:paraId="685375D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2551" w:type="dxa"/>
          </w:tcPr>
          <w:p w14:paraId="64DD14A5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552" w:type="dxa"/>
          </w:tcPr>
          <w:p w14:paraId="106DDFBA" w14:textId="77777777" w:rsidR="00FC2095" w:rsidRPr="00774B3E" w:rsidRDefault="00FC2095" w:rsidP="00701FD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</w:tr>
    </w:tbl>
    <w:p w14:paraId="63C17950" w14:textId="77777777" w:rsidR="00774B3E" w:rsidRPr="00774B3E" w:rsidRDefault="00774B3E" w:rsidP="00774B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1057E801" w14:textId="77777777" w:rsidR="00774B3E" w:rsidRPr="00774B3E" w:rsidRDefault="00774B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br w:type="page"/>
      </w:r>
    </w:p>
    <w:p w14:paraId="176C1E18" w14:textId="77777777" w:rsidR="00774B3E" w:rsidRPr="00774B3E" w:rsidRDefault="00774B3E" w:rsidP="0074708A">
      <w:pPr>
        <w:pStyle w:val="Heading1"/>
      </w:pPr>
      <w:proofErr w:type="spellStart"/>
      <w:r w:rsidRPr="00774B3E">
        <w:lastRenderedPageBreak/>
        <w:t>Bài</w:t>
      </w:r>
      <w:proofErr w:type="spellEnd"/>
      <w:r w:rsidRPr="00774B3E">
        <w:t xml:space="preserve"> 2. </w:t>
      </w:r>
      <w:proofErr w:type="spellStart"/>
      <w:r w:rsidRPr="00774B3E">
        <w:t>Đếm</w:t>
      </w:r>
      <w:proofErr w:type="spellEnd"/>
      <w:r w:rsidRPr="00774B3E">
        <w:t xml:space="preserve"> </w:t>
      </w:r>
      <w:proofErr w:type="spellStart"/>
      <w:r w:rsidRPr="00774B3E">
        <w:t>tần</w:t>
      </w:r>
      <w:proofErr w:type="spellEnd"/>
      <w:r w:rsidRPr="00774B3E">
        <w:t xml:space="preserve"> </w:t>
      </w:r>
      <w:proofErr w:type="spellStart"/>
      <w:r w:rsidRPr="00774B3E">
        <w:t>số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  <w:t xml:space="preserve">file: </w:t>
      </w:r>
      <w:proofErr w:type="spellStart"/>
      <w:r w:rsidRPr="00774B3E">
        <w:t>COUNT.PAS</w:t>
      </w:r>
      <w:proofErr w:type="spellEnd"/>
    </w:p>
    <w:p w14:paraId="29CB4D3F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…,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.</w:t>
      </w:r>
    </w:p>
    <w:p w14:paraId="775F2B25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ự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14:paraId="190732AA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ự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42F5FED" w14:textId="77777777" w:rsidR="00774B3E" w:rsidRPr="00774B3E" w:rsidRDefault="00774B3E" w:rsidP="00774B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OUNT.INP</w:t>
      </w:r>
      <w:proofErr w:type="spellEnd"/>
    </w:p>
    <w:p w14:paraId="687FDB77" w14:textId="77777777" w:rsidR="00774B3E" w:rsidRPr="00774B3E" w:rsidRDefault="00774B3E" w:rsidP="00774B3E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(1 ≤ n ≤ 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; 0 ≤ k ≤ 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0C13524E" w14:textId="77777777" w:rsidR="00774B3E" w:rsidRPr="00774B3E" w:rsidRDefault="00774B3E" w:rsidP="00774B3E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C49274B" w14:textId="77777777" w:rsidR="00774B3E" w:rsidRPr="00774B3E" w:rsidRDefault="00774B3E" w:rsidP="00774B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OUNT.OUT</w:t>
      </w:r>
      <w:proofErr w:type="spellEnd"/>
    </w:p>
    <w:p w14:paraId="7D75417B" w14:textId="77777777" w:rsidR="00774B3E" w:rsidRPr="00774B3E" w:rsidRDefault="00774B3E" w:rsidP="00774B3E">
      <w:pPr>
        <w:pStyle w:val="ListParagraph"/>
        <w:numPr>
          <w:ilvl w:val="0"/>
          <w:numId w:val="3"/>
        </w:numPr>
        <w:spacing w:after="160" w:line="259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65E18B4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96"/>
        <w:gridCol w:w="2596"/>
      </w:tblGrid>
      <w:tr w:rsidR="00774B3E" w:rsidRPr="00774B3E" w14:paraId="3FEC357D" w14:textId="77777777" w:rsidTr="00E44A73">
        <w:trPr>
          <w:jc w:val="center"/>
        </w:trPr>
        <w:tc>
          <w:tcPr>
            <w:tcW w:w="2596" w:type="dxa"/>
          </w:tcPr>
          <w:p w14:paraId="32E65F2C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OUNT.INP</w:t>
            </w:r>
            <w:proofErr w:type="spellEnd"/>
          </w:p>
        </w:tc>
        <w:tc>
          <w:tcPr>
            <w:tcW w:w="2596" w:type="dxa"/>
          </w:tcPr>
          <w:p w14:paraId="4ADDF426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OUNT.OUT</w:t>
            </w:r>
            <w:proofErr w:type="spellEnd"/>
          </w:p>
        </w:tc>
      </w:tr>
      <w:tr w:rsidR="00774B3E" w:rsidRPr="00774B3E" w14:paraId="1B743630" w14:textId="77777777" w:rsidTr="00E44A73">
        <w:trPr>
          <w:jc w:val="center"/>
        </w:trPr>
        <w:tc>
          <w:tcPr>
            <w:tcW w:w="2596" w:type="dxa"/>
          </w:tcPr>
          <w:p w14:paraId="63CCD486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3</w:t>
            </w:r>
          </w:p>
          <w:p w14:paraId="440209E5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 3 4 0 2</w:t>
            </w:r>
          </w:p>
        </w:tc>
        <w:tc>
          <w:tcPr>
            <w:tcW w:w="2596" w:type="dxa"/>
          </w:tcPr>
          <w:p w14:paraId="1D4281A4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4</w:t>
            </w:r>
          </w:p>
        </w:tc>
      </w:tr>
      <w:tr w:rsidR="00774B3E" w:rsidRPr="00774B3E" w14:paraId="6172F76C" w14:textId="77777777" w:rsidTr="00E44A73">
        <w:trPr>
          <w:jc w:val="center"/>
        </w:trPr>
        <w:tc>
          <w:tcPr>
            <w:tcW w:w="2596" w:type="dxa"/>
          </w:tcPr>
          <w:p w14:paraId="544F9F76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4</w:t>
            </w:r>
          </w:p>
          <w:p w14:paraId="0DA54B69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5 5</w:t>
            </w:r>
          </w:p>
        </w:tc>
        <w:tc>
          <w:tcPr>
            <w:tcW w:w="2596" w:type="dxa"/>
          </w:tcPr>
          <w:p w14:paraId="194AB0F2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5</w:t>
            </w:r>
          </w:p>
        </w:tc>
      </w:tr>
      <w:tr w:rsidR="00774B3E" w:rsidRPr="00774B3E" w14:paraId="73307C73" w14:textId="77777777" w:rsidTr="00E44A73">
        <w:trPr>
          <w:jc w:val="center"/>
        </w:trPr>
        <w:tc>
          <w:tcPr>
            <w:tcW w:w="2596" w:type="dxa"/>
          </w:tcPr>
          <w:p w14:paraId="128ADD54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3</w:t>
            </w:r>
          </w:p>
          <w:p w14:paraId="745992FD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 1 2 2 1</w:t>
            </w:r>
          </w:p>
        </w:tc>
        <w:tc>
          <w:tcPr>
            <w:tcW w:w="2596" w:type="dxa"/>
          </w:tcPr>
          <w:p w14:paraId="2B68EBF2" w14:textId="77777777" w:rsidR="00774B3E" w:rsidRPr="00774B3E" w:rsidRDefault="00774B3E" w:rsidP="00E44A7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 2</w:t>
            </w:r>
          </w:p>
        </w:tc>
      </w:tr>
    </w:tbl>
    <w:p w14:paraId="26234A4E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2E655FF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*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:</w:t>
      </w:r>
    </w:p>
    <w:p w14:paraId="497DF24D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i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FC54591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-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5</w:t>
      </w:r>
    </w:p>
    <w:p w14:paraId="4E0AC476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-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6</w:t>
      </w:r>
    </w:p>
    <w:p w14:paraId="0E1FB537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5</w:t>
      </w:r>
    </w:p>
    <w:p w14:paraId="7177CA5B" w14:textId="77777777" w:rsidR="00774B3E" w:rsidRPr="00774B3E" w:rsidRDefault="00774B3E" w:rsidP="0074708A">
      <w:pPr>
        <w:pStyle w:val="Heading1"/>
      </w:pPr>
      <w:proofErr w:type="spellStart"/>
      <w:r w:rsidRPr="00774B3E">
        <w:lastRenderedPageBreak/>
        <w:t>Bài</w:t>
      </w:r>
      <w:proofErr w:type="spellEnd"/>
      <w:r w:rsidRPr="00774B3E">
        <w:t xml:space="preserve"> 3: </w:t>
      </w:r>
      <w:proofErr w:type="spellStart"/>
      <w:r w:rsidRPr="00774B3E">
        <w:t>DVONIZ</w:t>
      </w:r>
      <w:proofErr w:type="spellEnd"/>
    </w:p>
    <w:p w14:paraId="1B9AFAEC" w14:textId="77777777" w:rsidR="00774B3E" w:rsidRPr="00774B3E" w:rsidRDefault="00774B3E" w:rsidP="00774B3E">
      <w:pPr>
        <w:ind w:firstLine="36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2*k</m:t>
        </m:r>
      </m:oMath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o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nteresting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k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ph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ầ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s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và t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ổ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k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ph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ầ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s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2398FEF0" w14:textId="77777777" w:rsidR="00774B3E" w:rsidRPr="00774B3E" w:rsidRDefault="00774B3E" w:rsidP="00774B3E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a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độ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mọ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rong dãy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a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 b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ạ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interesting</w:t>
      </w: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3F78F070" w14:textId="77777777" w:rsidR="00774B3E" w:rsidRPr="00774B3E" w:rsidRDefault="00774B3E" w:rsidP="00774B3E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DVONIZ.INP</w:t>
      </w:r>
      <w:proofErr w:type="spellEnd"/>
    </w:p>
    <w:p w14:paraId="1DACDBD2" w14:textId="77777777" w:rsidR="00774B3E" w:rsidRPr="00774B3E" w:rsidRDefault="00774B3E" w:rsidP="00774B3E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và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s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2≤n≤100000,1≤s≤2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9</m:t>
                </m:r>
              </m:sup>
            </m:sSup>
          </m:e>
        </m:d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0B79C6AF" w14:textId="77777777" w:rsidR="00774B3E" w:rsidRPr="00774B3E" w:rsidRDefault="00774B3E" w:rsidP="00774B3E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rong dãy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a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ượ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2*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9</m:t>
            </m:r>
          </m:sup>
        </m:sSup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59C7CE50" w14:textId="77777777" w:rsidR="00774B3E" w:rsidRPr="00774B3E" w:rsidRDefault="00774B3E" w:rsidP="00774B3E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OUTPUT:</w:t>
      </w: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DVONIZ.OUT</w:t>
      </w:r>
      <w:proofErr w:type="spellEnd"/>
    </w:p>
    <w:p w14:paraId="6142A961" w14:textId="77777777" w:rsidR="00774B3E" w:rsidRPr="00774B3E" w:rsidRDefault="00774B3E" w:rsidP="00774B3E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n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dòng, dòng thứ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hể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interesting</w:t>
      </w:r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i</m:t>
        </m:r>
      </m:oMath>
      <w:r w:rsidRPr="00774B3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rong dãy.</w:t>
      </w:r>
    </w:p>
    <w:p w14:paraId="5568D1AB" w14:textId="77777777" w:rsidR="00774B3E" w:rsidRPr="00774B3E" w:rsidRDefault="00774B3E" w:rsidP="00774B3E">
      <w:pP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74B3E" w:rsidRPr="00774B3E" w14:paraId="5C3DF3CA" w14:textId="77777777" w:rsidTr="00E44A73">
        <w:tc>
          <w:tcPr>
            <w:tcW w:w="3192" w:type="dxa"/>
          </w:tcPr>
          <w:p w14:paraId="31406863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input</w:t>
            </w:r>
          </w:p>
          <w:p w14:paraId="0EF15A96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 10000</w:t>
            </w:r>
          </w:p>
          <w:p w14:paraId="5C2CDDF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404B624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2705538C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1262E5F9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771D3933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3192" w:type="dxa"/>
          </w:tcPr>
          <w:p w14:paraId="37285F20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input</w:t>
            </w:r>
          </w:p>
          <w:p w14:paraId="22D6235F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 9</w:t>
            </w:r>
          </w:p>
          <w:p w14:paraId="0C17B7B3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04EF0CBF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61C8B02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0</w:t>
            </w:r>
          </w:p>
          <w:p w14:paraId="6B1A03C2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</w:t>
            </w:r>
          </w:p>
          <w:p w14:paraId="600F0988" w14:textId="77777777" w:rsidR="00774B3E" w:rsidRPr="00E21D48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21D4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3192" w:type="dxa"/>
          </w:tcPr>
          <w:p w14:paraId="3BEDA18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input</w:t>
            </w:r>
          </w:p>
          <w:p w14:paraId="265A092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 3</w:t>
            </w:r>
          </w:p>
          <w:p w14:paraId="671D68CB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6E4A0EDB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2A28E2F8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7D97FDDC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4AF2E2D9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62F57778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7DF53239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  <w:p w14:paraId="4294A9AC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774B3E" w:rsidRPr="00774B3E" w14:paraId="39609B1A" w14:textId="77777777" w:rsidTr="00E44A73">
        <w:tc>
          <w:tcPr>
            <w:tcW w:w="3192" w:type="dxa"/>
          </w:tcPr>
          <w:p w14:paraId="4FBE7116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output</w:t>
            </w:r>
          </w:p>
          <w:p w14:paraId="580537A0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5B33DEC6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6FF6301D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52A0AEBD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795C593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3192" w:type="dxa"/>
          </w:tcPr>
          <w:p w14:paraId="66D72A3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output</w:t>
            </w:r>
          </w:p>
          <w:p w14:paraId="677B191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787E0EB2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  <w:p w14:paraId="1706BB3A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  <w:p w14:paraId="78495D9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3198223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3192" w:type="dxa"/>
          </w:tcPr>
          <w:p w14:paraId="3464EF2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output</w:t>
            </w:r>
          </w:p>
          <w:p w14:paraId="1F373882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247F9371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4D482314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6376859D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54F0BF96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p w14:paraId="32F2B862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249847BE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01050A16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</w:tr>
    </w:tbl>
    <w:p w14:paraId="4A2AF542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D0FCED9" w14:textId="77777777" w:rsidR="00774B3E" w:rsidRPr="00774B3E" w:rsidRDefault="00774B3E" w:rsidP="00774B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8"/>
        <w:gridCol w:w="1812"/>
      </w:tblGrid>
      <w:tr w:rsidR="00774B3E" w:rsidRPr="00774B3E" w14:paraId="38DD3093" w14:textId="77777777" w:rsidTr="00E44A73">
        <w:trPr>
          <w:trHeight w:val="113"/>
        </w:trPr>
        <w:tc>
          <w:tcPr>
            <w:tcW w:w="3200" w:type="dxa"/>
            <w:gridSpan w:val="2"/>
            <w:tcBorders>
              <w:top w:val="thinThickMediumGap" w:sz="24" w:space="0" w:color="auto"/>
              <w:left w:val="thinThickMediumGap" w:sz="24" w:space="0" w:color="auto"/>
              <w:right w:val="thickThinMediumGap" w:sz="24" w:space="0" w:color="auto"/>
            </w:tcBorders>
            <w:shd w:val="clear" w:color="auto" w:fill="D9D9D9" w:themeFill="background1" w:themeFillShade="D9"/>
          </w:tcPr>
          <w:p w14:paraId="127F4DED" w14:textId="77777777" w:rsidR="00774B3E" w:rsidRPr="00774B3E" w:rsidRDefault="00774B3E" w:rsidP="00E44A73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lastRenderedPageBreak/>
              <w:drawing>
                <wp:inline distT="0" distB="0" distL="0" distR="0" wp14:anchorId="4CB87E5C" wp14:editId="5CD47FE3">
                  <wp:extent cx="230042" cy="209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nh 1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498" cy="2126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ab/>
              <w:t>Summary</w:t>
            </w:r>
          </w:p>
        </w:tc>
      </w:tr>
      <w:tr w:rsidR="00774B3E" w:rsidRPr="00774B3E" w14:paraId="2D9B0679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</w:tcBorders>
          </w:tcPr>
          <w:p w14:paraId="189D4914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rogram</w:t>
            </w:r>
          </w:p>
        </w:tc>
        <w:tc>
          <w:tcPr>
            <w:tcW w:w="1812" w:type="dxa"/>
            <w:tcBorders>
              <w:right w:val="thickThinMediumGap" w:sz="24" w:space="0" w:color="auto"/>
            </w:tcBorders>
          </w:tcPr>
          <w:p w14:paraId="6509374A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gram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amiliar.*</w:t>
            </w:r>
            <w:proofErr w:type="gramEnd"/>
          </w:p>
        </w:tc>
      </w:tr>
      <w:tr w:rsidR="00774B3E" w:rsidRPr="00774B3E" w14:paraId="5143369A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</w:tcBorders>
          </w:tcPr>
          <w:p w14:paraId="2F541BB6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Input</w:t>
            </w:r>
          </w:p>
        </w:tc>
        <w:tc>
          <w:tcPr>
            <w:tcW w:w="1812" w:type="dxa"/>
            <w:tcBorders>
              <w:right w:val="thickThinMediumGap" w:sz="24" w:space="0" w:color="auto"/>
            </w:tcBorders>
          </w:tcPr>
          <w:p w14:paraId="48B7E118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amiliar.inp</w:t>
            </w:r>
            <w:proofErr w:type="spellEnd"/>
          </w:p>
        </w:tc>
      </w:tr>
      <w:tr w:rsidR="00774B3E" w:rsidRPr="00774B3E" w14:paraId="06875475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  <w:bottom w:val="single" w:sz="4" w:space="0" w:color="auto"/>
            </w:tcBorders>
          </w:tcPr>
          <w:p w14:paraId="1A928678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utput</w:t>
            </w:r>
          </w:p>
        </w:tc>
        <w:tc>
          <w:tcPr>
            <w:tcW w:w="1812" w:type="dxa"/>
            <w:tcBorders>
              <w:bottom w:val="single" w:sz="4" w:space="0" w:color="auto"/>
              <w:right w:val="thickThinMediumGap" w:sz="24" w:space="0" w:color="auto"/>
            </w:tcBorders>
          </w:tcPr>
          <w:p w14:paraId="023D58E1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amiliar.out</w:t>
            </w:r>
            <w:proofErr w:type="spellEnd"/>
          </w:p>
        </w:tc>
      </w:tr>
      <w:tr w:rsidR="00774B3E" w:rsidRPr="00774B3E" w14:paraId="1062880E" w14:textId="77777777" w:rsidTr="00E44A73">
        <w:trPr>
          <w:trHeight w:val="113"/>
        </w:trPr>
        <w:tc>
          <w:tcPr>
            <w:tcW w:w="1388" w:type="dxa"/>
            <w:tcBorders>
              <w:left w:val="thinThickMediumGap" w:sz="24" w:space="0" w:color="auto"/>
              <w:bottom w:val="thickThinMediumGap" w:sz="24" w:space="0" w:color="auto"/>
              <w:right w:val="single" w:sz="4" w:space="0" w:color="auto"/>
            </w:tcBorders>
          </w:tcPr>
          <w:p w14:paraId="10BFC023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me/test</w:t>
            </w:r>
          </w:p>
        </w:tc>
        <w:tc>
          <w:tcPr>
            <w:tcW w:w="1812" w:type="dxa"/>
            <w:tcBorders>
              <w:left w:val="single" w:sz="4" w:space="0" w:color="auto"/>
              <w:bottom w:val="thickThinMediumGap" w:sz="24" w:space="0" w:color="auto"/>
              <w:right w:val="thickThinMediumGap" w:sz="24" w:space="0" w:color="auto"/>
            </w:tcBorders>
          </w:tcPr>
          <w:p w14:paraId="273AA898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 </w:t>
            </w: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ây</w:t>
            </w:r>
            <w:proofErr w:type="spellEnd"/>
          </w:p>
        </w:tc>
      </w:tr>
    </w:tbl>
    <w:p w14:paraId="2F0A3F17" w14:textId="77777777" w:rsidR="00774B3E" w:rsidRPr="00774B3E" w:rsidRDefault="00774B3E" w:rsidP="00774B3E">
      <w:pPr>
        <w:pStyle w:val="Heading1"/>
        <w:spacing w:before="0"/>
        <w:jc w:val="center"/>
        <w:rPr>
          <w:rFonts w:ascii="Times New Roman" w:hAnsi="Times New Roman" w:cs="Times New Roman"/>
          <w:color w:val="000000" w:themeColor="text1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</w:rPr>
        <w:t>Bài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4.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GƯƠNG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MẶT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THÂN</w:t>
      </w:r>
      <w:proofErr w:type="spellEnd"/>
      <w:r w:rsidRPr="00774B3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</w:rPr>
        <w:t>QUEN</w:t>
      </w:r>
      <w:proofErr w:type="spellEnd"/>
    </w:p>
    <w:p w14:paraId="372327D1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"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Gương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ặt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hân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quen</w:t>
      </w:r>
      <w:proofErr w:type="spellEnd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"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TV3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ọ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ỹ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ABB3F93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iễ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-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-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...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C82C6DD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ú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140" w:dyaOrig="360" w14:anchorId="5F3B1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8.25pt" o:ole="">
            <v:imagedata r:id="rId6" o:title=""/>
          </v:shape>
          <o:OLEObject Type="Embed" ProgID="Equation.DSMT4" ShapeID="_x0000_i1025" DrawAspect="Content" ObjectID="_1775283322" r:id="rId7"/>
        </w:objec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ọ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2013EBAC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nput:</w:t>
      </w:r>
    </w:p>
    <w:p w14:paraId="3744E1BA" w14:textId="77777777" w:rsidR="00774B3E" w:rsidRPr="00774B3E" w:rsidRDefault="00774B3E" w:rsidP="00774B3E">
      <w:pPr>
        <w:pStyle w:val="ListParagraph"/>
        <w:numPr>
          <w:ilvl w:val="0"/>
          <w:numId w:val="6"/>
        </w:numPr>
        <w:spacing w:before="240"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</w:t>
      </w:r>
      <w:r w:rsidRPr="00774B3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340" w:dyaOrig="320" w14:anchorId="795F9475">
          <v:shape id="_x0000_i1026" type="#_x0000_t75" style="width:66.65pt;height:15.6pt" o:ole="">
            <v:imagedata r:id="rId8" o:title=""/>
          </v:shape>
          <o:OLEObject Type="Embed" ProgID="Equation.DSMT4" ShapeID="_x0000_i1026" DrawAspect="Content" ObjectID="_1775283323" r:id="rId9"/>
        </w:objec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</w:p>
    <w:p w14:paraId="689477E8" w14:textId="77777777" w:rsidR="00774B3E" w:rsidRPr="00774B3E" w:rsidRDefault="00774B3E" w:rsidP="00774B3E">
      <w:pPr>
        <w:pStyle w:val="ListParagraph"/>
        <w:numPr>
          <w:ilvl w:val="0"/>
          <w:numId w:val="6"/>
        </w:numPr>
        <w:spacing w:before="240"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774B3E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340" w:dyaOrig="380" w14:anchorId="62CF3F24">
          <v:shape id="_x0000_i1027" type="#_x0000_t75" style="width:66.65pt;height:18.8pt" o:ole="">
            <v:imagedata r:id="rId10" o:title=""/>
          </v:shape>
          <o:OLEObject Type="Embed" ProgID="Equation.DSMT4" ShapeID="_x0000_i1027" DrawAspect="Content" ObjectID="_1775283324" r:id="rId11"/>
        </w:objec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</w:p>
    <w:p w14:paraId="22C8E93B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Output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u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</w:p>
    <w:p w14:paraId="10A85022" w14:textId="77777777" w:rsidR="00774B3E" w:rsidRPr="00774B3E" w:rsidRDefault="00774B3E" w:rsidP="00774B3E">
      <w:pPr>
        <w:spacing w:before="2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Example:</w:t>
      </w:r>
    </w:p>
    <w:tbl>
      <w:tblPr>
        <w:tblW w:w="0" w:type="auto"/>
        <w:jc w:val="center"/>
        <w:tblBorders>
          <w:top w:val="thinThickSmallGap" w:sz="12" w:space="0" w:color="auto"/>
          <w:left w:val="thinThickSmallGap" w:sz="12" w:space="0" w:color="auto"/>
          <w:bottom w:val="thickThinSmallGap" w:sz="12" w:space="0" w:color="auto"/>
          <w:right w:val="thickThinSmallGap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4"/>
        <w:gridCol w:w="1723"/>
        <w:gridCol w:w="222"/>
      </w:tblGrid>
      <w:tr w:rsidR="00774B3E" w:rsidRPr="00774B3E" w14:paraId="50B3EB97" w14:textId="77777777" w:rsidTr="00E44A73">
        <w:trPr>
          <w:cantSplit/>
          <w:jc w:val="center"/>
        </w:trPr>
        <w:tc>
          <w:tcPr>
            <w:tcW w:w="1684" w:type="dxa"/>
            <w:tcBorders>
              <w:top w:val="thinThickSmallGap" w:sz="12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2416D7B5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sz w:val="28"/>
                <w:szCs w:val="28"/>
              </w:rPr>
              <w:t>Input</w:t>
            </w:r>
          </w:p>
        </w:tc>
        <w:tc>
          <w:tcPr>
            <w:tcW w:w="1723" w:type="dxa"/>
            <w:tcBorders>
              <w:top w:val="thinThickSmallGap" w:sz="12" w:space="0" w:color="auto"/>
              <w:bottom w:val="single" w:sz="4" w:space="0" w:color="auto"/>
              <w:right w:val="thickThinSmallGap" w:sz="12" w:space="0" w:color="auto"/>
            </w:tcBorders>
            <w:shd w:val="clear" w:color="auto" w:fill="F2F2F2" w:themeFill="background1" w:themeFillShade="F2"/>
          </w:tcPr>
          <w:p w14:paraId="1B5E0CCE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sz w:val="28"/>
                <w:szCs w:val="28"/>
              </w:rPr>
              <w:t>Output</w:t>
            </w:r>
          </w:p>
        </w:tc>
        <w:tc>
          <w:tcPr>
            <w:tcW w:w="0" w:type="auto"/>
            <w:tcBorders>
              <w:top w:val="nil"/>
              <w:left w:val="thickThinSmallGap" w:sz="12" w:space="0" w:color="auto"/>
              <w:bottom w:val="nil"/>
              <w:right w:val="nil"/>
            </w:tcBorders>
            <w:shd w:val="clear" w:color="auto" w:fill="auto"/>
          </w:tcPr>
          <w:p w14:paraId="021DEA58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74B3E" w:rsidRPr="00774B3E" w14:paraId="39CAEBB8" w14:textId="77777777" w:rsidTr="00E44A73">
        <w:trPr>
          <w:cantSplit/>
          <w:jc w:val="center"/>
        </w:trPr>
        <w:tc>
          <w:tcPr>
            <w:tcW w:w="1684" w:type="dxa"/>
            <w:tcBorders>
              <w:top w:val="single" w:sz="4" w:space="0" w:color="auto"/>
              <w:bottom w:val="single" w:sz="4" w:space="0" w:color="auto"/>
            </w:tcBorders>
          </w:tcPr>
          <w:p w14:paraId="2161CD7C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  <w:p w14:paraId="4014DF6B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  <w:p w14:paraId="7BCBEFBF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  <w:p w14:paraId="59B97775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  <w:p w14:paraId="3B28B41F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  <w:p w14:paraId="2392E354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1723" w:type="dxa"/>
            <w:tcBorders>
              <w:top w:val="single" w:sz="4" w:space="0" w:color="auto"/>
              <w:bottom w:val="single" w:sz="4" w:space="0" w:color="auto"/>
              <w:right w:val="thickThinSmallGap" w:sz="12" w:space="0" w:color="auto"/>
            </w:tcBorders>
            <w:shd w:val="clear" w:color="auto" w:fill="auto"/>
          </w:tcPr>
          <w:p w14:paraId="5527CDBA" w14:textId="77777777" w:rsidR="00774B3E" w:rsidRPr="00774B3E" w:rsidRDefault="00774B3E" w:rsidP="00E44A73">
            <w:pPr>
              <w:pStyle w:val="Plain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nil"/>
              <w:left w:val="thickThinSmallGap" w:sz="12" w:space="0" w:color="auto"/>
              <w:bottom w:val="nil"/>
              <w:right w:val="nil"/>
            </w:tcBorders>
          </w:tcPr>
          <w:p w14:paraId="730C4BF5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74B3E" w:rsidRPr="00774B3E" w14:paraId="42DF39E0" w14:textId="77777777" w:rsidTr="00E44A73">
        <w:trPr>
          <w:cantSplit/>
          <w:jc w:val="center"/>
        </w:trPr>
        <w:tc>
          <w:tcPr>
            <w:tcW w:w="1684" w:type="dxa"/>
            <w:tcBorders>
              <w:top w:val="single" w:sz="4" w:space="0" w:color="auto"/>
            </w:tcBorders>
          </w:tcPr>
          <w:p w14:paraId="38C1B31B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3</w:t>
            </w:r>
          </w:p>
          <w:p w14:paraId="7A00F4A9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  <w:p w14:paraId="11B70024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  <w:p w14:paraId="348D2B96" w14:textId="77777777" w:rsidR="00774B3E" w:rsidRPr="00774B3E" w:rsidRDefault="00774B3E" w:rsidP="00E44A73">
            <w:pPr>
              <w:pStyle w:val="Plain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723" w:type="dxa"/>
            <w:tcBorders>
              <w:top w:val="single" w:sz="4" w:space="0" w:color="auto"/>
              <w:right w:val="thickThinSmallGap" w:sz="12" w:space="0" w:color="auto"/>
            </w:tcBorders>
            <w:shd w:val="clear" w:color="auto" w:fill="auto"/>
          </w:tcPr>
          <w:p w14:paraId="26CDF069" w14:textId="77777777" w:rsidR="00774B3E" w:rsidRPr="00774B3E" w:rsidRDefault="00774B3E" w:rsidP="00E44A73">
            <w:pPr>
              <w:pStyle w:val="Plain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nil"/>
              <w:left w:val="thickThinSmallGap" w:sz="12" w:space="0" w:color="auto"/>
              <w:bottom w:val="nil"/>
              <w:right w:val="nil"/>
            </w:tcBorders>
          </w:tcPr>
          <w:p w14:paraId="458CBA98" w14:textId="77777777" w:rsidR="00774B3E" w:rsidRPr="00774B3E" w:rsidRDefault="00774B3E" w:rsidP="00E44A73">
            <w:pPr>
              <w:pStyle w:val="PlainTextKeepLines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8BC2C5B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5FE5AB4" w14:textId="77777777" w:rsidR="00774B3E" w:rsidRPr="00774B3E" w:rsidRDefault="00774B3E" w:rsidP="00774B3E">
      <w:p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79EA7557" w14:textId="77777777" w:rsidR="00774B3E" w:rsidRPr="00774B3E" w:rsidRDefault="00774B3E" w:rsidP="0074708A">
      <w:pPr>
        <w:pStyle w:val="Heading1"/>
      </w:pPr>
      <w:proofErr w:type="spellStart"/>
      <w:r w:rsidRPr="00774B3E">
        <w:lastRenderedPageBreak/>
        <w:t>Bài</w:t>
      </w:r>
      <w:proofErr w:type="spellEnd"/>
      <w:r w:rsidRPr="00774B3E">
        <w:t xml:space="preserve"> 5. </w:t>
      </w:r>
      <w:proofErr w:type="spellStart"/>
      <w:r w:rsidRPr="00774B3E">
        <w:t>Sắp</w:t>
      </w:r>
      <w:proofErr w:type="spellEnd"/>
      <w:r w:rsidRPr="00774B3E">
        <w:t xml:space="preserve"> </w:t>
      </w:r>
      <w:proofErr w:type="spellStart"/>
      <w:r w:rsidRPr="00774B3E">
        <w:t>xếp</w:t>
      </w:r>
      <w:proofErr w:type="spellEnd"/>
      <w:r w:rsidRPr="00774B3E">
        <w:t xml:space="preserve"> </w:t>
      </w:r>
      <w:proofErr w:type="spellStart"/>
      <w:r w:rsidRPr="00774B3E">
        <w:t>và</w:t>
      </w:r>
      <w:proofErr w:type="spellEnd"/>
      <w:r w:rsidRPr="00774B3E">
        <w:t xml:space="preserve"> </w:t>
      </w:r>
      <w:proofErr w:type="spellStart"/>
      <w:r w:rsidRPr="00774B3E">
        <w:t>tìm</w:t>
      </w:r>
      <w:proofErr w:type="spellEnd"/>
      <w:r w:rsidRPr="00774B3E">
        <w:t xml:space="preserve"> </w:t>
      </w:r>
      <w:proofErr w:type="spellStart"/>
      <w:r w:rsidRPr="00774B3E">
        <w:t>kiếm</w:t>
      </w:r>
      <w:proofErr w:type="spellEnd"/>
      <w:r w:rsidRPr="00774B3E">
        <w:t xml:space="preserve"> </w:t>
      </w:r>
      <w:proofErr w:type="spellStart"/>
      <w:r w:rsidRPr="00774B3E">
        <w:t>nhị</w:t>
      </w:r>
      <w:proofErr w:type="spellEnd"/>
      <w:r w:rsidRPr="00774B3E">
        <w:t xml:space="preserve"> </w:t>
      </w:r>
      <w:proofErr w:type="spellStart"/>
      <w:r w:rsidRPr="00774B3E">
        <w:t>phân</w:t>
      </w:r>
      <w:proofErr w:type="spellEnd"/>
    </w:p>
    <w:p w14:paraId="32A49586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ắ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F090686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.</w:t>
      </w:r>
    </w:p>
    <w:p w14:paraId="484C4282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30A04A92" w14:textId="77777777" w:rsidR="00774B3E" w:rsidRPr="00774B3E" w:rsidRDefault="00774B3E" w:rsidP="00774B3E">
      <w:pPr>
        <w:numPr>
          <w:ilvl w:val="0"/>
          <w:numId w:val="5"/>
        </w:num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[k] + N &gt;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+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 + N – 1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í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</w:t>
      </w:r>
    </w:p>
    <w:p w14:paraId="1059989C" w14:textId="5122F2F7" w:rsidR="00774B3E" w:rsidRPr="00774B3E" w:rsidRDefault="00774B3E" w:rsidP="00774B3E">
      <w:pPr>
        <w:numPr>
          <w:ilvl w:val="0"/>
          <w:numId w:val="5"/>
        </w:num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] +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í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r w:rsidR="006E7343" w:rsidRPr="006E7343">
        <w:rPr>
          <w:rFonts w:ascii="Times New Roman" w:hAnsi="Times New Roman" w:cs="Times New Roman"/>
          <w:color w:val="000000" w:themeColor="text1"/>
          <w:sz w:val="28"/>
          <w:szCs w:val="28"/>
        </w:rPr>
        <w:sym w:font="Wingdings" w:char="F0E8"/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– 1)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uố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ồ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1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[2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ét, ...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 – 1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– k + 1. Kh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] + N ≥ A[1]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a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u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k] + N &lt; A[1]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ắ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ắ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</w:p>
    <w:p w14:paraId="58405CC8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– 1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83442C4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a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),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+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7F23870" w14:textId="77777777" w:rsidR="00774B3E" w:rsidRPr="00774B3E" w:rsidRDefault="00774B3E" w:rsidP="00774B3E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ế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26BF55C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2B087A3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6. </w:t>
      </w:r>
      <w:proofErr w:type="spellStart"/>
      <w:r w:rsidRPr="00774B3E">
        <w:t>Kết</w:t>
      </w:r>
      <w:proofErr w:type="spellEnd"/>
      <w:r w:rsidRPr="00774B3E">
        <w:t xml:space="preserve"> </w:t>
      </w:r>
      <w:proofErr w:type="spellStart"/>
      <w:r w:rsidRPr="00774B3E">
        <w:t>bạn</w:t>
      </w:r>
      <w:proofErr w:type="spellEnd"/>
      <w:r w:rsidRPr="00774B3E">
        <w:t xml:space="preserve"> (</w:t>
      </w:r>
      <w:proofErr w:type="spellStart"/>
      <w:r w:rsidRPr="00774B3E">
        <w:t>Đề</w:t>
      </w:r>
      <w:proofErr w:type="spellEnd"/>
      <w:r w:rsidRPr="00774B3E">
        <w:t xml:space="preserve"> </w:t>
      </w:r>
      <w:proofErr w:type="spellStart"/>
      <w:r w:rsidRPr="00774B3E">
        <w:t>thi</w:t>
      </w:r>
      <w:proofErr w:type="spellEnd"/>
      <w:r w:rsidRPr="00774B3E">
        <w:t xml:space="preserve"> Olympic </w:t>
      </w:r>
      <w:proofErr w:type="spellStart"/>
      <w:r w:rsidRPr="00774B3E">
        <w:t>các</w:t>
      </w:r>
      <w:proofErr w:type="spellEnd"/>
      <w:r w:rsidRPr="00774B3E">
        <w:t xml:space="preserve"> </w:t>
      </w:r>
      <w:proofErr w:type="spellStart"/>
      <w:r w:rsidRPr="00774B3E">
        <w:t>tỉnh</w:t>
      </w:r>
      <w:proofErr w:type="spellEnd"/>
      <w:r w:rsidRPr="00774B3E">
        <w:t xml:space="preserve"> </w:t>
      </w:r>
      <w:proofErr w:type="spellStart"/>
      <w:r w:rsidRPr="00774B3E">
        <w:t>duyên</w:t>
      </w:r>
      <w:proofErr w:type="spellEnd"/>
      <w:r w:rsidRPr="00774B3E">
        <w:t xml:space="preserve"> </w:t>
      </w:r>
      <w:proofErr w:type="spellStart"/>
      <w:r w:rsidRPr="00774B3E">
        <w:t>hải</w:t>
      </w:r>
      <w:proofErr w:type="spellEnd"/>
      <w:r w:rsidRPr="00774B3E">
        <w:t xml:space="preserve"> - 2010)</w:t>
      </w:r>
    </w:p>
    <w:p w14:paraId="79506169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The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Á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ổ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ô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ở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ô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ẹ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ò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he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y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ắ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Qu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ì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ê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ê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ắ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ó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á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B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ssociation of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roker for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ngle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Ha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1BB5FA40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lastRenderedPageBreak/>
        <w:t xml:space="preserve">     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toán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…,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j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lt;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j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</w:rPr>
        <w:t>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2F4E1B87" w14:textId="77777777" w:rsidR="00774B3E" w:rsidRPr="00774B3E" w:rsidRDefault="00774B3E" w:rsidP="00774B3E">
      <w:pPr>
        <w:tabs>
          <w:tab w:val="left" w:pos="9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    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FRIEND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282DF4F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0" w:name="OLE_LINK1"/>
      <w:bookmarkStart w:id="1" w:name="OLE_LINK2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 ≤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|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|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,</w:t>
      </w:r>
    </w:p>
    <w:p w14:paraId="51BDCEA9" w14:textId="77777777" w:rsidR="00774B3E" w:rsidRPr="00774B3E" w:rsidRDefault="00774B3E" w:rsidP="00774B3E">
      <w:pPr>
        <w:ind w:left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ệ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bookmarkEnd w:id="0"/>
    <w:bookmarkEnd w:id="1"/>
    <w:p w14:paraId="79AE17FC" w14:textId="77777777" w:rsidR="00774B3E" w:rsidRPr="00774B3E" w:rsidRDefault="00774B3E" w:rsidP="00774B3E">
      <w:pPr>
        <w:tabs>
          <w:tab w:val="left" w:pos="900"/>
        </w:tabs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FRIEND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6DB22A6" w14:textId="77777777" w:rsidR="00774B3E" w:rsidRPr="00774B3E" w:rsidRDefault="00774B3E" w:rsidP="00774B3E">
      <w:pPr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   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í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, 5, 6, 5,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.</w:t>
      </w:r>
    </w:p>
    <w:p w14:paraId="3FCCF6C6" w14:textId="77777777" w:rsidR="00774B3E" w:rsidRPr="00774B3E" w:rsidRDefault="00774B3E" w:rsidP="00774B3E">
      <w:pPr>
        <w:tabs>
          <w:tab w:val="left" w:pos="9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Ind w:w="1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2"/>
        <w:gridCol w:w="1170"/>
        <w:gridCol w:w="1967"/>
      </w:tblGrid>
      <w:tr w:rsidR="00774B3E" w:rsidRPr="00774B3E" w14:paraId="22B2DB43" w14:textId="77777777" w:rsidTr="00E44A73">
        <w:tc>
          <w:tcPr>
            <w:tcW w:w="1710" w:type="dxa"/>
            <w:tcBorders>
              <w:right w:val="single" w:sz="4" w:space="0" w:color="auto"/>
            </w:tcBorders>
            <w:shd w:val="clear" w:color="auto" w:fill="auto"/>
          </w:tcPr>
          <w:p w14:paraId="3523D3CF" w14:textId="77777777" w:rsidR="00774B3E" w:rsidRPr="00774B3E" w:rsidRDefault="00774B3E" w:rsidP="00E44A73">
            <w:pPr>
              <w:tabs>
                <w:tab w:val="lef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FRIEND.INP</w:t>
            </w:r>
            <w:proofErr w:type="spellEnd"/>
          </w:p>
        </w:tc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A8189C9" w14:textId="77777777" w:rsidR="00774B3E" w:rsidRPr="00774B3E" w:rsidRDefault="00774B3E" w:rsidP="00E44A73">
            <w:pPr>
              <w:tabs>
                <w:tab w:val="lef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50" w:type="dxa"/>
            <w:tcBorders>
              <w:left w:val="single" w:sz="4" w:space="0" w:color="auto"/>
            </w:tcBorders>
            <w:shd w:val="clear" w:color="auto" w:fill="auto"/>
          </w:tcPr>
          <w:p w14:paraId="168FB8D7" w14:textId="77777777" w:rsidR="00774B3E" w:rsidRPr="00774B3E" w:rsidRDefault="00774B3E" w:rsidP="00E44A73">
            <w:pPr>
              <w:tabs>
                <w:tab w:val="left" w:pos="90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FRIEND.OUT</w:t>
            </w:r>
            <w:proofErr w:type="spellEnd"/>
          </w:p>
        </w:tc>
      </w:tr>
      <w:tr w:rsidR="00774B3E" w:rsidRPr="00774B3E" w14:paraId="3DE1F8F1" w14:textId="77777777" w:rsidTr="00E44A73">
        <w:trPr>
          <w:trHeight w:val="332"/>
        </w:trPr>
        <w:tc>
          <w:tcPr>
            <w:tcW w:w="1710" w:type="dxa"/>
            <w:vMerge w:val="restart"/>
            <w:tcBorders>
              <w:right w:val="single" w:sz="4" w:space="0" w:color="auto"/>
            </w:tcBorders>
            <w:shd w:val="clear" w:color="auto" w:fill="auto"/>
          </w:tcPr>
          <w:p w14:paraId="429253EF" w14:textId="77777777" w:rsidR="00774B3E" w:rsidRPr="00774B3E" w:rsidRDefault="00774B3E" w:rsidP="00E44A73">
            <w:pPr>
              <w:tabs>
                <w:tab w:val="left" w:pos="900"/>
              </w:tabs>
              <w:spacing w:before="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8</w:t>
            </w:r>
          </w:p>
          <w:p w14:paraId="02AAD351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  <w:p w14:paraId="6E797595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  <w:p w14:paraId="44A0C6F3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66FD1F62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  <w:p w14:paraId="17A9DAE8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A3FA3C3" w14:textId="77777777" w:rsidR="00774B3E" w:rsidRPr="00774B3E" w:rsidRDefault="00774B3E" w:rsidP="00E44A73">
            <w:pPr>
              <w:tabs>
                <w:tab w:val="left" w:pos="900"/>
              </w:tabs>
              <w:spacing w:before="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5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67A537F" w14:textId="77777777" w:rsidR="00774B3E" w:rsidRPr="00774B3E" w:rsidRDefault="00774B3E" w:rsidP="00E44A73">
            <w:pPr>
              <w:tabs>
                <w:tab w:val="left" w:pos="900"/>
              </w:tabs>
              <w:spacing w:before="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</w:tr>
      <w:tr w:rsidR="00774B3E" w:rsidRPr="00774B3E" w14:paraId="19462FD6" w14:textId="77777777" w:rsidTr="00E44A73">
        <w:trPr>
          <w:trHeight w:val="332"/>
        </w:trPr>
        <w:tc>
          <w:tcPr>
            <w:tcW w:w="1710" w:type="dxa"/>
            <w:vMerge/>
            <w:tcBorders>
              <w:right w:val="single" w:sz="4" w:space="0" w:color="auto"/>
            </w:tcBorders>
            <w:shd w:val="pct12" w:color="auto" w:fill="auto"/>
          </w:tcPr>
          <w:p w14:paraId="21180C2C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297A690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EDDAD16" w14:textId="77777777" w:rsidR="00774B3E" w:rsidRPr="00774B3E" w:rsidRDefault="00774B3E" w:rsidP="00E44A73">
            <w:pPr>
              <w:tabs>
                <w:tab w:val="left" w:pos="90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34A5EE8C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CBD477A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7. </w:t>
      </w:r>
      <w:proofErr w:type="spellStart"/>
      <w:r w:rsidRPr="00774B3E">
        <w:t>KHAI</w:t>
      </w:r>
      <w:proofErr w:type="spellEnd"/>
      <w:r w:rsidRPr="00774B3E">
        <w:t xml:space="preserve"> </w:t>
      </w:r>
      <w:proofErr w:type="spellStart"/>
      <w:r w:rsidRPr="00774B3E">
        <w:t>THÁC</w:t>
      </w:r>
      <w:proofErr w:type="spellEnd"/>
      <w:r w:rsidRPr="00774B3E">
        <w:t xml:space="preserve"> </w:t>
      </w:r>
      <w:proofErr w:type="spellStart"/>
      <w:r w:rsidRPr="00774B3E">
        <w:t>DẦU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proofErr w:type="spellStart"/>
      <w:r w:rsidRPr="00774B3E">
        <w:rPr>
          <w:i/>
        </w:rPr>
        <w:t>Tên</w:t>
      </w:r>
      <w:proofErr w:type="spellEnd"/>
      <w:r w:rsidRPr="00774B3E">
        <w:rPr>
          <w:i/>
        </w:rPr>
        <w:t xml:space="preserve"> </w:t>
      </w:r>
      <w:proofErr w:type="spellStart"/>
      <w:r w:rsidRPr="00774B3E">
        <w:rPr>
          <w:i/>
        </w:rPr>
        <w:t>chương</w:t>
      </w:r>
      <w:proofErr w:type="spellEnd"/>
      <w:r w:rsidRPr="00774B3E">
        <w:rPr>
          <w:i/>
        </w:rPr>
        <w:t xml:space="preserve"> </w:t>
      </w:r>
      <w:proofErr w:type="spellStart"/>
      <w:r w:rsidRPr="00774B3E">
        <w:rPr>
          <w:i/>
        </w:rPr>
        <w:t>trình</w:t>
      </w:r>
      <w:proofErr w:type="spellEnd"/>
      <w:r w:rsidRPr="00774B3E">
        <w:t>: OIL.???</w:t>
      </w:r>
    </w:p>
    <w:p w14:paraId="646BEC42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RectanGas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ay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ủ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ậ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ắ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ổ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ó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ỹ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B53911F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43B644FC" wp14:editId="42814985">
            <wp:simplePos x="0" y="0"/>
            <wp:positionH relativeFrom="column">
              <wp:posOffset>4197985</wp:posOffset>
            </wp:positionH>
            <wp:positionV relativeFrom="paragraph">
              <wp:posOffset>792480</wp:posOffset>
            </wp:positionV>
            <wp:extent cx="1860550" cy="2709545"/>
            <wp:effectExtent l="0" t="57150" r="0" b="0"/>
            <wp:wrapSquare wrapText="bothSides"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270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isometricOffAxis1Right"/>
                      <a:lightRig rig="threePt" dir="t"/>
                    </a:scene3d>
                  </pic:spPr>
                </pic:pic>
              </a:graphicData>
            </a:graphic>
          </wp:anchor>
        </w:drawing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õ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ấ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â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ấ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ó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ô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ả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ng so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!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ồ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ý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ng so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ệ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ắ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ó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ú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FF31060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RectanGas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10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rrel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ữ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u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ố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ư?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ấ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ă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ồ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×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ng so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ấ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AC822F7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 ≤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00, 0 ≤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7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0 ≤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6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oa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ồ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1.</w:t>
      </w:r>
    </w:p>
    <w:p w14:paraId="4AF253BE" w14:textId="77777777" w:rsidR="00774B3E" w:rsidRPr="00774B3E" w:rsidRDefault="00774B3E" w:rsidP="00774B3E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OIL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4D837D15" w14:textId="77777777" w:rsidR="00774B3E" w:rsidRPr="00774B3E" w:rsidRDefault="00774B3E" w:rsidP="00774B3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S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48627F65" w14:textId="77777777" w:rsidR="00774B3E" w:rsidRPr="00774B3E" w:rsidRDefault="00774B3E" w:rsidP="00774B3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. . ., 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vertAlign w:val="subscript"/>
        </w:rPr>
        <w:t>im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5BE2DB2" w14:textId="77777777" w:rsidR="00774B3E" w:rsidRPr="00774B3E" w:rsidRDefault="00774B3E" w:rsidP="00774B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OIL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ô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1.</w:t>
      </w:r>
    </w:p>
    <w:p w14:paraId="6BEBBDA2" w14:textId="77777777" w:rsidR="00774B3E" w:rsidRPr="00774B3E" w:rsidRDefault="00774B3E" w:rsidP="00774B3E">
      <w:pPr>
        <w:spacing w:before="120" w:after="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70"/>
        <w:gridCol w:w="990"/>
        <w:gridCol w:w="1890"/>
      </w:tblGrid>
      <w:tr w:rsidR="00774B3E" w:rsidRPr="00774B3E" w14:paraId="14033F03" w14:textId="77777777" w:rsidTr="00E44A73">
        <w:trPr>
          <w:jc w:val="center"/>
        </w:trPr>
        <w:tc>
          <w:tcPr>
            <w:tcW w:w="2070" w:type="dxa"/>
            <w:shd w:val="clear" w:color="auto" w:fill="D9D9D9" w:themeFill="background1" w:themeFillShade="D9"/>
          </w:tcPr>
          <w:p w14:paraId="4DD6E3FD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IL.INP</w:t>
            </w:r>
            <w:proofErr w:type="spellEnd"/>
          </w:p>
        </w:tc>
        <w:tc>
          <w:tcPr>
            <w:tcW w:w="990" w:type="dxa"/>
            <w:tcBorders>
              <w:top w:val="nil"/>
              <w:bottom w:val="nil"/>
            </w:tcBorders>
          </w:tcPr>
          <w:p w14:paraId="47F54FBB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14:paraId="29008536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IL.OUT</w:t>
            </w:r>
            <w:proofErr w:type="spellEnd"/>
          </w:p>
        </w:tc>
      </w:tr>
      <w:tr w:rsidR="00774B3E" w:rsidRPr="00774B3E" w14:paraId="38D6A5FA" w14:textId="77777777" w:rsidTr="00E44A73">
        <w:trPr>
          <w:jc w:val="center"/>
        </w:trPr>
        <w:tc>
          <w:tcPr>
            <w:tcW w:w="2070" w:type="dxa"/>
            <w:vMerge w:val="restart"/>
            <w:shd w:val="clear" w:color="auto" w:fill="D9D9D9" w:themeFill="background1" w:themeFillShade="D9"/>
          </w:tcPr>
          <w:p w14:paraId="5B951A20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 3 16</w:t>
            </w:r>
          </w:p>
          <w:p w14:paraId="021814C5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 3 5</w:t>
            </w:r>
          </w:p>
          <w:p w14:paraId="70E1868E" w14:textId="77777777" w:rsidR="00774B3E" w:rsidRPr="00774B3E" w:rsidRDefault="00774B3E" w:rsidP="00E44A7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 4 8</w:t>
            </w:r>
          </w:p>
          <w:p w14:paraId="16F3F040" w14:textId="77777777" w:rsidR="00774B3E" w:rsidRPr="00774B3E" w:rsidRDefault="00774B3E" w:rsidP="00E44A73">
            <w:pPr>
              <w:pStyle w:val="ProblemExample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6 9 7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14:paraId="275478A1" w14:textId="77777777" w:rsidR="00774B3E" w:rsidRPr="00774B3E" w:rsidRDefault="00774B3E" w:rsidP="00E44A73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890" w:type="dxa"/>
            <w:tcBorders>
              <w:bottom w:val="single" w:sz="4" w:space="0" w:color="000000" w:themeColor="text1"/>
            </w:tcBorders>
            <w:shd w:val="clear" w:color="auto" w:fill="D9D9D9" w:themeFill="background1" w:themeFillShade="D9"/>
          </w:tcPr>
          <w:p w14:paraId="6EA486DC" w14:textId="77777777" w:rsidR="00774B3E" w:rsidRPr="00774B3E" w:rsidRDefault="00774B3E" w:rsidP="00E44A73">
            <w:pPr>
              <w:pStyle w:val="ProblemExample"/>
              <w:snapToGrid w:val="0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1 1 2 3</w:t>
            </w:r>
          </w:p>
        </w:tc>
      </w:tr>
      <w:tr w:rsidR="00774B3E" w:rsidRPr="00774B3E" w14:paraId="2E73704A" w14:textId="77777777" w:rsidTr="00E44A73">
        <w:trPr>
          <w:jc w:val="center"/>
        </w:trPr>
        <w:tc>
          <w:tcPr>
            <w:tcW w:w="2070" w:type="dxa"/>
            <w:vMerge/>
            <w:shd w:val="clear" w:color="auto" w:fill="D9D9D9" w:themeFill="background1" w:themeFillShade="D9"/>
          </w:tcPr>
          <w:p w14:paraId="1DAA2BA2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nil"/>
              <w:bottom w:val="nil"/>
              <w:right w:val="nil"/>
            </w:tcBorders>
          </w:tcPr>
          <w:p w14:paraId="2458A817" w14:textId="77777777" w:rsidR="00774B3E" w:rsidRPr="00774B3E" w:rsidRDefault="00774B3E" w:rsidP="00E44A7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890" w:type="dxa"/>
            <w:tcBorders>
              <w:left w:val="nil"/>
              <w:bottom w:val="nil"/>
              <w:right w:val="nil"/>
            </w:tcBorders>
            <w:vAlign w:val="bottom"/>
          </w:tcPr>
          <w:p w14:paraId="783543B5" w14:textId="77777777" w:rsidR="00774B3E" w:rsidRPr="00774B3E" w:rsidRDefault="00774B3E" w:rsidP="00E44A7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40A5C3B6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olution </w:t>
      </w:r>
    </w:p>
    <w:p w14:paraId="3251E81F" w14:textId="77777777" w:rsidR="00774B3E" w:rsidRPr="00774B3E" w:rsidRDefault="00774B3E" w:rsidP="00774B3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um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,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 =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,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 +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,j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</w:p>
    <w:p w14:paraId="0B42C049" w14:textId="77777777" w:rsidR="00774B3E" w:rsidRPr="00774B3E" w:rsidRDefault="00774B3E" w:rsidP="00774B3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X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um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</w:p>
    <w:p w14:paraId="1AD76DE3" w14:textId="77777777" w:rsidR="00774B3E" w:rsidRPr="00774B3E" w:rsidRDefault="00774B3E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br w:type="page"/>
      </w:r>
    </w:p>
    <w:p w14:paraId="559F6E3D" w14:textId="77777777" w:rsidR="00774B3E" w:rsidRPr="00774B3E" w:rsidRDefault="00774B3E" w:rsidP="00774B3E">
      <w:pPr>
        <w:spacing w:line="360" w:lineRule="auto"/>
        <w:jc w:val="both"/>
        <w:outlineLvl w:val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Bài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8.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RANNUM.CPP</w:t>
      </w:r>
    </w:p>
    <w:p w14:paraId="6054ECA8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..,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ỏ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507C259" w14:textId="77777777" w:rsidR="00774B3E" w:rsidRPr="00774B3E" w:rsidRDefault="00774B3E" w:rsidP="00774B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,2,3,1,2,2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-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5B79798" w14:textId="77777777" w:rsidR="00774B3E" w:rsidRPr="00774B3E" w:rsidRDefault="00774B3E" w:rsidP="00774B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–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ẫ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F3F4BBA" w14:textId="77777777" w:rsidR="00774B3E" w:rsidRPr="00774B3E" w:rsidRDefault="00774B3E" w:rsidP="00774B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nput: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ệ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RANNUM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A491089" w14:textId="77777777" w:rsidR="00774B3E" w:rsidRPr="00774B3E" w:rsidRDefault="00774B3E" w:rsidP="00774B3E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N&lt;=10^5)</w:t>
      </w:r>
    </w:p>
    <w:p w14:paraId="100C3C40" w14:textId="77777777" w:rsidR="00774B3E" w:rsidRPr="00774B3E" w:rsidRDefault="00774B3E" w:rsidP="00774B3E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..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(|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|&lt;=10^3).</w:t>
      </w:r>
    </w:p>
    <w:p w14:paraId="40702CFB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ệ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ANNUM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ỏ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7A68D6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70"/>
        <w:gridCol w:w="3510"/>
      </w:tblGrid>
      <w:tr w:rsidR="00774B3E" w:rsidRPr="00774B3E" w14:paraId="29D58F25" w14:textId="77777777" w:rsidTr="00E44A73"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149071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RANNUM.INP</w:t>
            </w:r>
            <w:proofErr w:type="spellEnd"/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F60974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RANNUM.OUT</w:t>
            </w:r>
            <w:proofErr w:type="spellEnd"/>
          </w:p>
        </w:tc>
      </w:tr>
      <w:tr w:rsidR="00774B3E" w:rsidRPr="00774B3E" w14:paraId="3826A4D2" w14:textId="77777777" w:rsidTr="00E44A73"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E1366B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  <w:p w14:paraId="5AF14E48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 2 3 1 2 2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550ED3" w14:textId="77777777" w:rsidR="00774B3E" w:rsidRPr="00774B3E" w:rsidRDefault="00774B3E" w:rsidP="00E44A73">
            <w:pPr>
              <w:pStyle w:val="HTMLPreformatted"/>
              <w:tabs>
                <w:tab w:val="clear" w:pos="916"/>
                <w:tab w:val="clear" w:pos="1832"/>
                <w:tab w:val="clear" w:pos="2748"/>
                <w:tab w:val="clear" w:pos="3664"/>
                <w:tab w:val="clear" w:pos="4580"/>
                <w:tab w:val="clear" w:pos="5496"/>
                <w:tab w:val="clear" w:pos="6412"/>
                <w:tab w:val="clear" w:pos="7328"/>
                <w:tab w:val="clear" w:pos="8244"/>
                <w:tab w:val="clear" w:pos="9160"/>
                <w:tab w:val="clear" w:pos="10076"/>
                <w:tab w:val="clear" w:pos="10992"/>
                <w:tab w:val="clear" w:pos="11908"/>
                <w:tab w:val="clear" w:pos="12824"/>
                <w:tab w:val="clear" w:pos="13740"/>
                <w:tab w:val="clear" w:pos="14656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</w:tr>
    </w:tbl>
    <w:p w14:paraId="3D8DE2FB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7499718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D363A61" w14:textId="77777777" w:rsidR="00774B3E" w:rsidRPr="00774B3E" w:rsidRDefault="00774B3E" w:rsidP="00774B3E">
      <w:pPr>
        <w:spacing w:line="360" w:lineRule="auto"/>
        <w:jc w:val="both"/>
        <w:outlineLvl w:val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9.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con </w:t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ub.pas</w:t>
      </w:r>
      <w:proofErr w:type="spellEnd"/>
    </w:p>
    <w:p w14:paraId="146A59BB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a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...,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10 &lt; </w:t>
      </w:r>
      <w:r w:rsidRPr="00774B3E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N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&lt;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, a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i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lt;=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ọ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1..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 </w:t>
      </w:r>
      <w:r w:rsidRPr="00774B3E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774B3E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S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&lt;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14:paraId="4F012124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: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.</w:t>
      </w:r>
    </w:p>
    <w:p w14:paraId="7961437B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lastRenderedPageBreak/>
        <w:t>Dữ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ọ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UB.INP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 ở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66CAFC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ra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proofErr w:type="gram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UB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985DE6B" w14:textId="77777777" w:rsidR="00774B3E" w:rsidRPr="00774B3E" w:rsidRDefault="00774B3E" w:rsidP="00774B3E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:</w:t>
      </w:r>
      <w:proofErr w:type="gramEnd"/>
    </w:p>
    <w:tbl>
      <w:tblPr>
        <w:tblW w:w="7489" w:type="dxa"/>
        <w:tblInd w:w="1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9"/>
        <w:gridCol w:w="3240"/>
      </w:tblGrid>
      <w:tr w:rsidR="00774B3E" w:rsidRPr="00774B3E" w14:paraId="1CBFB752" w14:textId="77777777" w:rsidTr="00E44A73">
        <w:trPr>
          <w:trHeight w:val="293"/>
        </w:trPr>
        <w:tc>
          <w:tcPr>
            <w:tcW w:w="4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B2838A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UB.INP</w:t>
            </w:r>
            <w:proofErr w:type="spellEnd"/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6D28B6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UB.OUT</w:t>
            </w:r>
            <w:proofErr w:type="spellEnd"/>
          </w:p>
        </w:tc>
      </w:tr>
      <w:tr w:rsidR="00774B3E" w:rsidRPr="00774B3E" w14:paraId="754C8E5D" w14:textId="77777777" w:rsidTr="00E44A73">
        <w:trPr>
          <w:trHeight w:val="522"/>
        </w:trPr>
        <w:tc>
          <w:tcPr>
            <w:tcW w:w="4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E8792B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0 17</w:t>
            </w:r>
          </w:p>
          <w:p w14:paraId="4E7D18D3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 1 3 5 10 7 4 9 2 8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2E24F5" w14:textId="77777777" w:rsidR="00774B3E" w:rsidRPr="00774B3E" w:rsidRDefault="00774B3E" w:rsidP="00E44A73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</w:tr>
    </w:tbl>
    <w:p w14:paraId="14FE6AF1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F595B6A" w14:textId="77777777" w:rsidR="00774B3E" w:rsidRPr="00774B3E" w:rsidRDefault="00774B3E" w:rsidP="00774B3E">
      <w:pPr>
        <w:spacing w:line="360" w:lineRule="auto"/>
        <w:outlineLvl w:val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295686140"/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0.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ếm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tam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giác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ên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hương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ình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RIANGLE.PAS</w:t>
      </w:r>
      <w:bookmarkEnd w:id="2"/>
      <w:proofErr w:type="spellEnd"/>
    </w:p>
    <w:p w14:paraId="2214F6BC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, B, C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e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[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, B[j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[k]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ta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4A3C47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IANGLE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ú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4FF72930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Dòng đầu chứa số nguyên n (n &lt;= 1000)</w:t>
      </w:r>
    </w:p>
    <w:p w14:paraId="57F3F585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1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A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..., An.</w:t>
      </w:r>
    </w:p>
    <w:p w14:paraId="451EDC69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..., Bn.</w:t>
      </w:r>
    </w:p>
    <w:p w14:paraId="4BFA93F7" w14:textId="77777777" w:rsidR="00774B3E" w:rsidRPr="00774B3E" w:rsidRDefault="00774B3E" w:rsidP="00774B3E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1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2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, ..., Cn.</w:t>
      </w:r>
    </w:p>
    <w:p w14:paraId="670B532E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, bi, c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ượ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ở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882ED7E" w14:textId="77777777" w:rsidR="00774B3E" w:rsidRPr="00774B3E" w:rsidRDefault="00774B3E" w:rsidP="00774B3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ra: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IANGLE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2"/>
        <w:gridCol w:w="2387"/>
        <w:gridCol w:w="708"/>
        <w:gridCol w:w="2262"/>
        <w:gridCol w:w="2387"/>
      </w:tblGrid>
      <w:tr w:rsidR="00774B3E" w:rsidRPr="00774B3E" w14:paraId="1FF69364" w14:textId="77777777" w:rsidTr="00E44A73">
        <w:trPr>
          <w:jc w:val="center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DDD630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INP</w:t>
            </w:r>
            <w:proofErr w:type="spellEnd"/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6EB9FF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OUT</w:t>
            </w:r>
            <w:proofErr w:type="spellEnd"/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0E214D8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469EEC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INP</w:t>
            </w:r>
            <w:proofErr w:type="spellEnd"/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BB8A0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IANGLE.OUT</w:t>
            </w:r>
            <w:proofErr w:type="spellEnd"/>
          </w:p>
        </w:tc>
      </w:tr>
      <w:tr w:rsidR="00774B3E" w:rsidRPr="00774B3E" w14:paraId="52A588FA" w14:textId="77777777" w:rsidTr="00E44A73">
        <w:trPr>
          <w:jc w:val="center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811ED2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618840AB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 3</w:t>
            </w:r>
          </w:p>
          <w:p w14:paraId="4325CCEB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 1</w:t>
            </w:r>
          </w:p>
          <w:p w14:paraId="1C332352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4 7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DED35B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F5F50B5" w14:textId="77777777" w:rsidR="00774B3E" w:rsidRPr="00774B3E" w:rsidRDefault="00774B3E" w:rsidP="00E44A7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A7F2F6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  <w:p w14:paraId="2420C4F3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 3 1</w:t>
            </w:r>
          </w:p>
          <w:p w14:paraId="1830623D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4 4 9</w:t>
            </w:r>
          </w:p>
          <w:p w14:paraId="13358E56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8 5 2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A23A5C" w14:textId="77777777" w:rsidR="00774B3E" w:rsidRPr="00774B3E" w:rsidRDefault="00774B3E" w:rsidP="00E44A73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</w:tr>
    </w:tbl>
    <w:p w14:paraId="3384C972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830E01A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11. </w:t>
      </w:r>
      <w:proofErr w:type="spellStart"/>
      <w:r w:rsidRPr="00774B3E">
        <w:t>CẮT</w:t>
      </w:r>
      <w:proofErr w:type="spellEnd"/>
      <w:r w:rsidRPr="00774B3E">
        <w:t xml:space="preserve"> </w:t>
      </w:r>
      <w:proofErr w:type="spellStart"/>
      <w:r w:rsidRPr="00774B3E">
        <w:t>GỖ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r w:rsidRPr="00774B3E">
        <w:tab/>
      </w:r>
      <w:proofErr w:type="spellStart"/>
      <w:r w:rsidRPr="00774B3E">
        <w:t>Tên</w:t>
      </w:r>
      <w:proofErr w:type="spellEnd"/>
      <w:r w:rsidRPr="00774B3E">
        <w:t xml:space="preserve"> file: CATGO1.CPP</w:t>
      </w:r>
    </w:p>
    <w:p w14:paraId="5611F613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e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ồ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ò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ễ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A1A0C53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oạ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  (</w:t>
      </w:r>
      <w:proofErr w:type="spellStart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oà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ẹ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Sau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, 15, 10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7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ặ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, 15, 10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ặ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4578254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iệ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ì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uố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ì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à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ú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ố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ẫ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C2F9081" w14:textId="77777777" w:rsidR="00774B3E" w:rsidRPr="00774B3E" w:rsidRDefault="00774B3E" w:rsidP="00774B3E">
      <w:pPr>
        <w:pStyle w:val="Default"/>
        <w:spacing w:before="120" w:after="12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NPUT: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ATGO1.INP</w:t>
      </w:r>
      <w:proofErr w:type="spellEnd"/>
    </w:p>
    <w:p w14:paraId="57C78359" w14:textId="77777777" w:rsidR="00774B3E" w:rsidRPr="00774B3E" w:rsidRDefault="00774B3E" w:rsidP="00774B3E">
      <w:pPr>
        <w:pStyle w:val="Default"/>
        <w:numPr>
          <w:ilvl w:val="0"/>
          <w:numId w:val="11"/>
        </w:numPr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(1 ≤ N ≤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6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(1 ≤ M ≤ 2*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C06C90C" w14:textId="77777777" w:rsidR="00774B3E" w:rsidRPr="00774B3E" w:rsidRDefault="00774B3E" w:rsidP="00774B3E">
      <w:pPr>
        <w:pStyle w:val="Default"/>
        <w:numPr>
          <w:ilvl w:val="0"/>
          <w:numId w:val="11"/>
        </w:numPr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9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uô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ả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Jo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B5B916C" w14:textId="77777777" w:rsidR="00774B3E" w:rsidRPr="00774B3E" w:rsidRDefault="00774B3E" w:rsidP="00774B3E">
      <w:pPr>
        <w:pStyle w:val="Default"/>
        <w:spacing w:before="120" w:after="12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OUTPUT: </w:t>
      </w:r>
      <w:proofErr w:type="spellStart"/>
      <w:r w:rsidRPr="00774B3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ATGO1.OUT</w:t>
      </w:r>
      <w:proofErr w:type="spellEnd"/>
    </w:p>
    <w:p w14:paraId="12E6C1B1" w14:textId="77777777" w:rsidR="00774B3E" w:rsidRPr="00774B3E" w:rsidRDefault="00774B3E" w:rsidP="00774B3E">
      <w:pPr>
        <w:pStyle w:val="Default"/>
        <w:numPr>
          <w:ilvl w:val="0"/>
          <w:numId w:val="11"/>
        </w:numPr>
        <w:spacing w:before="120" w:after="1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i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9A15488" w14:textId="77777777" w:rsidR="00774B3E" w:rsidRPr="00774B3E" w:rsidRDefault="00774B3E" w:rsidP="00774B3E">
      <w:pPr>
        <w:pStyle w:val="Default"/>
        <w:spacing w:before="120"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1526" w:type="dxa"/>
        <w:tblLook w:val="04A0" w:firstRow="1" w:lastRow="0" w:firstColumn="1" w:lastColumn="0" w:noHBand="0" w:noVBand="1"/>
      </w:tblPr>
      <w:tblGrid>
        <w:gridCol w:w="3827"/>
        <w:gridCol w:w="3827"/>
      </w:tblGrid>
      <w:tr w:rsidR="00774B3E" w:rsidRPr="00774B3E" w14:paraId="7932FF7A" w14:textId="77777777" w:rsidTr="00E44A73">
        <w:tc>
          <w:tcPr>
            <w:tcW w:w="3827" w:type="dxa"/>
          </w:tcPr>
          <w:p w14:paraId="7D34A5D7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INP</w:t>
            </w:r>
            <w:proofErr w:type="spellEnd"/>
          </w:p>
        </w:tc>
        <w:tc>
          <w:tcPr>
            <w:tcW w:w="3827" w:type="dxa"/>
          </w:tcPr>
          <w:p w14:paraId="67CB3166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INP</w:t>
            </w:r>
            <w:proofErr w:type="spellEnd"/>
          </w:p>
        </w:tc>
      </w:tr>
      <w:tr w:rsidR="00774B3E" w:rsidRPr="00774B3E" w14:paraId="060534F5" w14:textId="77777777" w:rsidTr="00E44A73">
        <w:tc>
          <w:tcPr>
            <w:tcW w:w="3827" w:type="dxa"/>
          </w:tcPr>
          <w:p w14:paraId="347FDAF7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 7 </w:t>
            </w:r>
          </w:p>
          <w:p w14:paraId="28000216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20 15 10 17 </w:t>
            </w:r>
          </w:p>
        </w:tc>
        <w:tc>
          <w:tcPr>
            <w:tcW w:w="3827" w:type="dxa"/>
          </w:tcPr>
          <w:p w14:paraId="235CBCFE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5 20 </w:t>
            </w:r>
          </w:p>
          <w:p w14:paraId="37CB1C30" w14:textId="77777777" w:rsidR="00774B3E" w:rsidRPr="00774B3E" w:rsidRDefault="00774B3E" w:rsidP="00E44A73">
            <w:pPr>
              <w:pStyle w:val="Defaul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 42 40 26 46 </w:t>
            </w:r>
          </w:p>
        </w:tc>
      </w:tr>
      <w:tr w:rsidR="00774B3E" w:rsidRPr="00774B3E" w14:paraId="04BE11B4" w14:textId="77777777" w:rsidTr="00E44A73">
        <w:tc>
          <w:tcPr>
            <w:tcW w:w="3827" w:type="dxa"/>
          </w:tcPr>
          <w:p w14:paraId="10CD547A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OUT</w:t>
            </w:r>
            <w:proofErr w:type="spellEnd"/>
          </w:p>
        </w:tc>
        <w:tc>
          <w:tcPr>
            <w:tcW w:w="3827" w:type="dxa"/>
          </w:tcPr>
          <w:p w14:paraId="302E8C03" w14:textId="77777777" w:rsidR="00774B3E" w:rsidRPr="00774B3E" w:rsidRDefault="00774B3E" w:rsidP="00E44A73">
            <w:pPr>
              <w:pStyle w:val="Default"/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74B3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ATGO1.OUT</w:t>
            </w:r>
            <w:proofErr w:type="spellEnd"/>
          </w:p>
        </w:tc>
      </w:tr>
      <w:tr w:rsidR="00774B3E" w:rsidRPr="00774B3E" w14:paraId="639ED964" w14:textId="77777777" w:rsidTr="00E44A73">
        <w:tc>
          <w:tcPr>
            <w:tcW w:w="3827" w:type="dxa"/>
          </w:tcPr>
          <w:p w14:paraId="0AB9EC3A" w14:textId="77777777" w:rsidR="00774B3E" w:rsidRPr="00774B3E" w:rsidRDefault="00774B3E" w:rsidP="00E44A73">
            <w:pPr>
              <w:pStyle w:val="Default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3827" w:type="dxa"/>
          </w:tcPr>
          <w:p w14:paraId="19A82BA3" w14:textId="77777777" w:rsidR="00774B3E" w:rsidRPr="00774B3E" w:rsidRDefault="00774B3E" w:rsidP="00E44A73">
            <w:pPr>
              <w:pStyle w:val="Default"/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4B3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6</w:t>
            </w:r>
          </w:p>
        </w:tc>
      </w:tr>
    </w:tbl>
    <w:p w14:paraId="6006AE9D" w14:textId="77777777" w:rsidR="00774B3E" w:rsidRPr="00774B3E" w:rsidRDefault="00774B3E" w:rsidP="00774B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B659C57" w14:textId="77777777" w:rsidR="00774B3E" w:rsidRPr="00774B3E" w:rsidRDefault="00774B3E" w:rsidP="0074708A">
      <w:pPr>
        <w:pStyle w:val="Heading1"/>
      </w:pPr>
      <w:proofErr w:type="spellStart"/>
      <w:r w:rsidRPr="00774B3E">
        <w:t>BÀI</w:t>
      </w:r>
      <w:proofErr w:type="spellEnd"/>
      <w:r w:rsidRPr="00774B3E">
        <w:t xml:space="preserve"> 12. </w:t>
      </w:r>
      <w:proofErr w:type="spellStart"/>
      <w:r w:rsidRPr="00774B3E">
        <w:t>ĐÓNG</w:t>
      </w:r>
      <w:proofErr w:type="spellEnd"/>
      <w:r w:rsidRPr="00774B3E">
        <w:t xml:space="preserve"> </w:t>
      </w:r>
      <w:proofErr w:type="spellStart"/>
      <w:r w:rsidRPr="00774B3E">
        <w:t>GÓI</w:t>
      </w:r>
      <w:proofErr w:type="spellEnd"/>
      <w:r w:rsidRPr="00774B3E">
        <w:t xml:space="preserve"> </w:t>
      </w:r>
      <w:proofErr w:type="spellStart"/>
      <w:r w:rsidRPr="00774B3E">
        <w:t>SẢN</w:t>
      </w:r>
      <w:proofErr w:type="spellEnd"/>
      <w:r w:rsidRPr="00774B3E">
        <w:t xml:space="preserve"> </w:t>
      </w:r>
      <w:proofErr w:type="spellStart"/>
      <w:r w:rsidRPr="00774B3E">
        <w:t>PHẨM</w:t>
      </w:r>
      <w:proofErr w:type="spellEnd"/>
      <w:r w:rsidRPr="00774B3E">
        <w:tab/>
      </w:r>
      <w:r w:rsidRPr="00774B3E">
        <w:tab/>
      </w:r>
      <w:r w:rsidRPr="00774B3E">
        <w:tab/>
      </w:r>
      <w:r w:rsidRPr="00774B3E">
        <w:tab/>
      </w:r>
      <w:proofErr w:type="spellStart"/>
      <w:r w:rsidRPr="00774B3E">
        <w:t>Tên</w:t>
      </w:r>
      <w:proofErr w:type="spellEnd"/>
      <w:r w:rsidRPr="00774B3E">
        <w:t xml:space="preserve"> file: ZXY.CPP</w:t>
      </w:r>
    </w:p>
    <w:p w14:paraId="042BB79C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Ở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ZX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Sau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ú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cù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u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ỏ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a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ắ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ỗ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ẵ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u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ủ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ó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ắ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ở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ồ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ở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ỗ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ớ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á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ỏ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uyề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ọ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, 2, …, n. Ba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i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ở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</w:t>
      </w:r>
    </w:p>
    <w:p w14:paraId="1C2F94D8" w14:textId="594C6F70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Yê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ú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ố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a</w:t>
      </w:r>
      <w:proofErr w:type="gram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à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ụ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ã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phẩm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xưở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ượ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86DECA5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ă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ZXY.IN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5C1C6F66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, (1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&lt;= k &lt;=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n &lt;=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15000); </w:t>
      </w:r>
    </w:p>
    <w:p w14:paraId="49EA86C1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i (ai &lt;= </w:t>
      </w:r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30000),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1, 2, …, n. </w:t>
      </w:r>
    </w:p>
    <w:p w14:paraId="454066C4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ò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í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ấu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52B34013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a file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ZXY.OU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duy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ung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hộp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1ADEEB2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>Ví</w:t>
      </w:r>
      <w:proofErr w:type="spellEnd"/>
      <w:r w:rsidRPr="00774B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ụ:   </w:t>
      </w:r>
    </w:p>
    <w:p w14:paraId="48AAFBAE" w14:textId="77777777" w:rsidR="00774B3E" w:rsidRPr="00774B3E" w:rsidRDefault="00774B3E" w:rsidP="00774B3E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4B3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36F1C15" wp14:editId="0895453F">
            <wp:extent cx="3048000" cy="19145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613F5" w14:textId="77777777" w:rsidR="00C37549" w:rsidRPr="00774B3E" w:rsidRDefault="00C3754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C37549" w:rsidRPr="00774B3E" w:rsidSect="00774B3E">
      <w:pgSz w:w="12240" w:h="15840"/>
      <w:pgMar w:top="1440" w:right="900" w:bottom="851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454F1"/>
    <w:multiLevelType w:val="hybridMultilevel"/>
    <w:tmpl w:val="2EBC6F82"/>
    <w:lvl w:ilvl="0" w:tplc="2BFCBC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060475"/>
    <w:multiLevelType w:val="hybridMultilevel"/>
    <w:tmpl w:val="33361D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7F145D"/>
    <w:multiLevelType w:val="hybridMultilevel"/>
    <w:tmpl w:val="DA08F2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AC7AEE"/>
    <w:multiLevelType w:val="hybridMultilevel"/>
    <w:tmpl w:val="83442FA0"/>
    <w:lvl w:ilvl="0" w:tplc="4F700606">
      <w:numFmt w:val="bullet"/>
      <w:lvlText w:val="-"/>
      <w:lvlJc w:val="left"/>
      <w:pPr>
        <w:ind w:left="720" w:hanging="360"/>
      </w:pPr>
      <w:rPr>
        <w:rFonts w:ascii="Cambria" w:eastAsiaTheme="minorHAnsi" w:hAnsi="Cambria" w:cs="Garamon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88194C"/>
    <w:multiLevelType w:val="hybridMultilevel"/>
    <w:tmpl w:val="78C2357C"/>
    <w:lvl w:ilvl="0" w:tplc="2CAC3C0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5" w15:restartNumberingAfterBreak="0">
    <w:nsid w:val="41425380"/>
    <w:multiLevelType w:val="hybridMultilevel"/>
    <w:tmpl w:val="D56AEA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3D3377B"/>
    <w:multiLevelType w:val="hybridMultilevel"/>
    <w:tmpl w:val="6FF6CCF4"/>
    <w:lvl w:ilvl="0" w:tplc="C2E675CC">
      <w:start w:val="1000"/>
      <w:numFmt w:val="bullet"/>
      <w:lvlText w:val="-"/>
      <w:lvlJc w:val="left"/>
      <w:pPr>
        <w:ind w:left="720" w:hanging="360"/>
      </w:pPr>
      <w:rPr>
        <w:rFonts w:ascii="Cambria" w:eastAsiaTheme="minorHAnsi" w:hAnsi="Cambria" w:cs="Verdan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6A4806"/>
    <w:multiLevelType w:val="hybridMultilevel"/>
    <w:tmpl w:val="8FF2C3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3F22C97"/>
    <w:multiLevelType w:val="hybridMultilevel"/>
    <w:tmpl w:val="7626F922"/>
    <w:lvl w:ilvl="0" w:tplc="8D7687A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E81C77"/>
    <w:multiLevelType w:val="hybridMultilevel"/>
    <w:tmpl w:val="11D685A4"/>
    <w:lvl w:ilvl="0" w:tplc="231A2544">
      <w:start w:val="9"/>
      <w:numFmt w:val="bullet"/>
      <w:lvlText w:val="-"/>
      <w:lvlJc w:val="left"/>
      <w:pPr>
        <w:ind w:left="720" w:hanging="360"/>
      </w:pPr>
      <w:rPr>
        <w:rFonts w:ascii="Cambria" w:eastAsia="Calibri" w:hAnsi="Cambria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65340E"/>
    <w:multiLevelType w:val="hybridMultilevel"/>
    <w:tmpl w:val="7070F5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5"/>
  </w:num>
  <w:num w:numId="5">
    <w:abstractNumId w:val="9"/>
  </w:num>
  <w:num w:numId="6">
    <w:abstractNumId w:val="10"/>
  </w:num>
  <w:num w:numId="7">
    <w:abstractNumId w:val="2"/>
  </w:num>
  <w:num w:numId="8">
    <w:abstractNumId w:val="8"/>
  </w:num>
  <w:num w:numId="9">
    <w:abstractNumId w:val="0"/>
  </w:num>
  <w:num w:numId="10">
    <w:abstractNumId w:val="4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50C9"/>
    <w:rsid w:val="000B4395"/>
    <w:rsid w:val="002A7987"/>
    <w:rsid w:val="003803EC"/>
    <w:rsid w:val="003936F0"/>
    <w:rsid w:val="003F55E6"/>
    <w:rsid w:val="006E7343"/>
    <w:rsid w:val="0074708A"/>
    <w:rsid w:val="00774B3E"/>
    <w:rsid w:val="009341F3"/>
    <w:rsid w:val="00A42C4F"/>
    <w:rsid w:val="00AF2531"/>
    <w:rsid w:val="00C37549"/>
    <w:rsid w:val="00E21D48"/>
    <w:rsid w:val="00FC2095"/>
    <w:rsid w:val="00FF5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34705A"/>
  <w15:docId w15:val="{7859C75D-47A3-43E3-B776-CC56EC962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2095"/>
  </w:style>
  <w:style w:type="paragraph" w:styleId="Heading1">
    <w:name w:val="heading 1"/>
    <w:basedOn w:val="Normal"/>
    <w:next w:val="Normal"/>
    <w:link w:val="Heading1Char"/>
    <w:uiPriority w:val="9"/>
    <w:qFormat/>
    <w:rsid w:val="00774B3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74B3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2095"/>
    <w:pPr>
      <w:ind w:left="720"/>
      <w:contextualSpacing/>
    </w:pPr>
  </w:style>
  <w:style w:type="table" w:styleId="TableGrid">
    <w:name w:val="Table Grid"/>
    <w:basedOn w:val="TableNormal"/>
    <w:uiPriority w:val="59"/>
    <w:rsid w:val="00FC20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774B3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lainText">
    <w:name w:val="Plain Text"/>
    <w:basedOn w:val="Normal"/>
    <w:link w:val="PlainTextChar"/>
    <w:unhideWhenUsed/>
    <w:qFormat/>
    <w:rsid w:val="00774B3E"/>
    <w:pPr>
      <w:spacing w:after="0" w:line="240" w:lineRule="auto"/>
    </w:pPr>
    <w:rPr>
      <w:rFonts w:ascii="Courier New" w:hAnsi="Courier New"/>
      <w:b/>
      <w:w w:val="80"/>
      <w:sz w:val="20"/>
      <w:szCs w:val="21"/>
    </w:rPr>
  </w:style>
  <w:style w:type="character" w:customStyle="1" w:styleId="PlainTextChar">
    <w:name w:val="Plain Text Char"/>
    <w:basedOn w:val="DefaultParagraphFont"/>
    <w:link w:val="PlainText"/>
    <w:rsid w:val="00774B3E"/>
    <w:rPr>
      <w:rFonts w:ascii="Courier New" w:hAnsi="Courier New"/>
      <w:b/>
      <w:w w:val="80"/>
      <w:sz w:val="20"/>
      <w:szCs w:val="21"/>
    </w:rPr>
  </w:style>
  <w:style w:type="paragraph" w:customStyle="1" w:styleId="PlainTextKeepLines">
    <w:name w:val="Plain Text Keep Lines"/>
    <w:basedOn w:val="Normal"/>
    <w:next w:val="PlainText"/>
    <w:qFormat/>
    <w:rsid w:val="00774B3E"/>
    <w:pPr>
      <w:keepNext/>
      <w:keepLines/>
      <w:spacing w:after="0" w:line="240" w:lineRule="auto"/>
      <w:jc w:val="both"/>
    </w:pPr>
    <w:rPr>
      <w:rFonts w:ascii="Courier New" w:hAnsi="Courier New"/>
      <w:b/>
      <w:color w:val="000000" w:themeColor="text1"/>
      <w:w w:val="80"/>
      <w:sz w:val="20"/>
      <w:szCs w:val="21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74B3E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ProblemExample">
    <w:name w:val="Problem Example"/>
    <w:basedOn w:val="Normal"/>
    <w:rsid w:val="00774B3E"/>
    <w:pPr>
      <w:suppressAutoHyphens/>
      <w:spacing w:after="0" w:line="240" w:lineRule="auto"/>
    </w:pPr>
    <w:rPr>
      <w:rFonts w:ascii="Courier New" w:eastAsia="Times New Roman" w:hAnsi="Courier New" w:cs="Times New Roman"/>
      <w:szCs w:val="24"/>
      <w:lang w:eastAsia="ar-SA"/>
    </w:rPr>
  </w:style>
  <w:style w:type="paragraph" w:styleId="HTMLPreformatted">
    <w:name w:val="HTML Preformatted"/>
    <w:basedOn w:val="Normal"/>
    <w:link w:val="HTMLPreformattedChar"/>
    <w:rsid w:val="00774B3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74B3E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774B3E"/>
    <w:pPr>
      <w:autoSpaceDE w:val="0"/>
      <w:autoSpaceDN w:val="0"/>
      <w:adjustRightInd w:val="0"/>
      <w:spacing w:after="0" w:line="240" w:lineRule="auto"/>
    </w:pPr>
    <w:rPr>
      <w:rFonts w:ascii="Garamond" w:hAnsi="Garamond" w:cs="Garamond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</Pages>
  <Words>2146</Words>
  <Characters>12235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</dc:creator>
  <cp:lastModifiedBy>Nguyễn Long</cp:lastModifiedBy>
  <cp:revision>9</cp:revision>
  <cp:lastPrinted>2012-11-21T22:54:00Z</cp:lastPrinted>
  <dcterms:created xsi:type="dcterms:W3CDTF">2023-04-29T04:17:00Z</dcterms:created>
  <dcterms:modified xsi:type="dcterms:W3CDTF">2024-04-22T02:29:00Z</dcterms:modified>
</cp:coreProperties>
</file>